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F8C7B73" w14:textId="77777777" w:rsidR="00AE2898" w:rsidRDefault="00AE2898" w:rsidP="00AE2898">
      <w:pPr>
        <w:jc w:val="center"/>
        <w:rPr>
          <w:sz w:val="44"/>
          <w:szCs w:val="44"/>
        </w:rPr>
      </w:pPr>
      <w:r>
        <w:rPr>
          <w:rFonts w:hint="eastAsia"/>
          <w:sz w:val="44"/>
          <w:szCs w:val="44"/>
        </w:rPr>
        <w:t>北京理工大学计算机学院</w:t>
      </w:r>
    </w:p>
    <w:p w14:paraId="0B68B2A3" w14:textId="77777777" w:rsidR="00AE2898" w:rsidRPr="00296E6D" w:rsidRDefault="00AE2898" w:rsidP="00AE2898">
      <w:pPr>
        <w:jc w:val="center"/>
        <w:rPr>
          <w:sz w:val="44"/>
          <w:szCs w:val="44"/>
        </w:rPr>
      </w:pPr>
      <w:r w:rsidRPr="00296E6D">
        <w:rPr>
          <w:rFonts w:hint="eastAsia"/>
          <w:sz w:val="44"/>
          <w:szCs w:val="44"/>
        </w:rPr>
        <w:t>《</w:t>
      </w:r>
      <w:r>
        <w:rPr>
          <w:rFonts w:hint="eastAsia"/>
          <w:sz w:val="44"/>
          <w:szCs w:val="44"/>
        </w:rPr>
        <w:t>Java</w:t>
      </w:r>
      <w:r w:rsidRPr="00296E6D">
        <w:rPr>
          <w:rFonts w:hint="eastAsia"/>
          <w:sz w:val="44"/>
          <w:szCs w:val="44"/>
        </w:rPr>
        <w:t>程序设计》课程设计</w:t>
      </w:r>
      <w:r>
        <w:rPr>
          <w:rFonts w:hint="eastAsia"/>
          <w:sz w:val="44"/>
          <w:szCs w:val="44"/>
        </w:rPr>
        <w:t>模板</w:t>
      </w:r>
    </w:p>
    <w:p w14:paraId="4A99D21C" w14:textId="77777777" w:rsidR="00AE2898" w:rsidRDefault="00AE2898" w:rsidP="00AE2898"/>
    <w:p w14:paraId="0A1E4D2C" w14:textId="73AADB01" w:rsidR="00AE2898" w:rsidRDefault="00AE2898" w:rsidP="0089138F">
      <w:pPr>
        <w:jc w:val="center"/>
      </w:pPr>
      <w:r>
        <w:rPr>
          <w:rFonts w:hint="eastAsia"/>
        </w:rPr>
        <w:t>班级</w:t>
      </w:r>
      <w:r w:rsidR="0089138F">
        <w:t xml:space="preserve"> </w:t>
      </w:r>
      <w:r w:rsidR="0089138F" w:rsidRPr="0089138F">
        <w:t>63011929</w:t>
      </w:r>
      <w:r w:rsidR="0089138F">
        <w:t xml:space="preserve"> </w:t>
      </w:r>
      <w:r>
        <w:rPr>
          <w:rFonts w:hint="eastAsia"/>
        </w:rPr>
        <w:t>学号</w:t>
      </w:r>
      <w:r w:rsidR="0089138F">
        <w:t xml:space="preserve"> 1120193291 </w:t>
      </w:r>
      <w:r>
        <w:rPr>
          <w:rFonts w:hint="eastAsia"/>
        </w:rPr>
        <w:t>姓名</w:t>
      </w:r>
      <w:r w:rsidR="0089138F">
        <w:t xml:space="preserve"> </w:t>
      </w:r>
      <w:r w:rsidR="0089138F" w:rsidRPr="0089138F">
        <w:rPr>
          <w:rFonts w:ascii="楷体" w:eastAsia="楷体" w:hAnsi="楷体" w:hint="eastAsia"/>
        </w:rPr>
        <w:t>任凯文</w:t>
      </w:r>
    </w:p>
    <w:p w14:paraId="47835206" w14:textId="77777777" w:rsidR="00AE2898" w:rsidRDefault="00AE2898" w:rsidP="00AE2898"/>
    <w:p w14:paraId="13EE7D22" w14:textId="77777777" w:rsidR="00AE2898" w:rsidRDefault="00AE2898" w:rsidP="00AE2898">
      <w:pPr>
        <w:pStyle w:val="4"/>
      </w:pPr>
      <w:r w:rsidRPr="00296E6D">
        <w:rPr>
          <w:rFonts w:hint="eastAsia"/>
        </w:rPr>
        <w:t xml:space="preserve">1 </w:t>
      </w:r>
      <w:r w:rsidRPr="00296E6D">
        <w:rPr>
          <w:rFonts w:hint="eastAsia"/>
        </w:rPr>
        <w:t>程序的运行环境、安装步骤</w:t>
      </w:r>
    </w:p>
    <w:p w14:paraId="3F4349BC" w14:textId="0F4570B5" w:rsidR="00AE2898" w:rsidRDefault="00AE2898" w:rsidP="00AE2898">
      <w:r>
        <w:rPr>
          <w:rFonts w:hint="eastAsia"/>
        </w:rPr>
        <w:tab/>
        <w:t>（1）</w:t>
      </w:r>
      <w:r w:rsidRPr="00973E24">
        <w:rPr>
          <w:rFonts w:hint="eastAsia"/>
          <w:b/>
        </w:rPr>
        <w:t>运行环境</w:t>
      </w:r>
      <w:r>
        <w:rPr>
          <w:rFonts w:hint="eastAsia"/>
        </w:rPr>
        <w:t xml:space="preserve">：JDK </w:t>
      </w:r>
      <w:r>
        <w:t>15</w:t>
      </w:r>
      <w:r>
        <w:rPr>
          <w:rFonts w:hint="eastAsia"/>
        </w:rPr>
        <w:t xml:space="preserve"> </w:t>
      </w:r>
    </w:p>
    <w:p w14:paraId="1370769C" w14:textId="77777777" w:rsidR="00AE2898" w:rsidRPr="00296E6D" w:rsidRDefault="00AE2898" w:rsidP="00AE2898">
      <w:r>
        <w:rPr>
          <w:rFonts w:hint="eastAsia"/>
        </w:rPr>
        <w:tab/>
        <w:t>（2）</w:t>
      </w:r>
      <w:r w:rsidRPr="00973E24">
        <w:rPr>
          <w:rFonts w:hint="eastAsia"/>
          <w:b/>
        </w:rPr>
        <w:t>程序的组成部份</w:t>
      </w:r>
      <w:r>
        <w:rPr>
          <w:rFonts w:hint="eastAsia"/>
        </w:rPr>
        <w:t>：指可以运行的程序</w:t>
      </w:r>
      <w:proofErr w:type="gramStart"/>
      <w:r>
        <w:rPr>
          <w:rFonts w:hint="eastAsia"/>
        </w:rPr>
        <w:t>包容哪</w:t>
      </w:r>
      <w:proofErr w:type="gramEnd"/>
      <w:r>
        <w:rPr>
          <w:rFonts w:hint="eastAsia"/>
        </w:rPr>
        <w:t>几个文件，比如有几个jar文件，是否需要其他的支持文件（比如第3方的组件库）等</w:t>
      </w:r>
    </w:p>
    <w:p w14:paraId="5C82F2D2" w14:textId="6D48F7D1" w:rsidR="00AE2898" w:rsidRDefault="007662F6" w:rsidP="007662F6">
      <w:pPr>
        <w:ind w:firstLineChars="200" w:firstLine="420"/>
      </w:pPr>
      <w:r w:rsidRPr="007662F6">
        <w:rPr>
          <w:rFonts w:eastAsiaTheme="minorHAnsi" w:hint="eastAsia"/>
        </w:rPr>
        <w:t>（</w:t>
      </w:r>
      <w:r w:rsidRPr="007662F6">
        <w:rPr>
          <w:rFonts w:eastAsiaTheme="minorHAnsi"/>
        </w:rPr>
        <w:t>3</w:t>
      </w:r>
      <w:r w:rsidRPr="007662F6">
        <w:rPr>
          <w:rFonts w:eastAsiaTheme="minorHAnsi" w:hint="eastAsia"/>
        </w:rPr>
        <w:t>）</w:t>
      </w:r>
      <w:r w:rsidR="00AE2898" w:rsidRPr="007662F6">
        <w:rPr>
          <w:rFonts w:hint="eastAsia"/>
          <w:b/>
        </w:rPr>
        <w:t>安装步骤</w:t>
      </w:r>
      <w:r w:rsidR="00AE2898">
        <w:rPr>
          <w:rFonts w:hint="eastAsia"/>
        </w:rPr>
        <w:t>：如何在一台“干净”的计算机上运行你的程序？</w:t>
      </w:r>
    </w:p>
    <w:p w14:paraId="6E3E73B9" w14:textId="76A40F0C" w:rsidR="00AE2898" w:rsidRDefault="007662F6" w:rsidP="007662F6">
      <w:pPr>
        <w:ind w:left="840"/>
      </w:pPr>
      <w:r>
        <w:rPr>
          <w:rFonts w:hint="eastAsia"/>
        </w:rPr>
        <w:t>1）</w:t>
      </w:r>
      <w:r w:rsidR="00AE2898">
        <w:rPr>
          <w:rFonts w:hint="eastAsia"/>
        </w:rPr>
        <w:t>安装JRE</w:t>
      </w:r>
      <w:r w:rsidR="00AE2898">
        <w:t xml:space="preserve"> 15</w:t>
      </w:r>
      <w:r w:rsidR="00AE2898">
        <w:rPr>
          <w:rFonts w:hint="eastAsia"/>
        </w:rPr>
        <w:t>。</w:t>
      </w:r>
    </w:p>
    <w:p w14:paraId="6CEA782A" w14:textId="4E9AF301" w:rsidR="00AE2898" w:rsidRDefault="00AE2898" w:rsidP="00AE2898">
      <w:r>
        <w:rPr>
          <w:rFonts w:hint="eastAsia"/>
        </w:rPr>
        <w:tab/>
      </w:r>
      <w:r w:rsidR="007662F6">
        <w:tab/>
      </w:r>
      <w:r>
        <w:rPr>
          <w:rFonts w:hint="eastAsia"/>
        </w:rPr>
        <w:t>2）将程序jar文件复制到计算机上</w:t>
      </w:r>
    </w:p>
    <w:p w14:paraId="7A10DC1D" w14:textId="237E423E" w:rsidR="00AE2898" w:rsidRDefault="007662F6" w:rsidP="00AE2898">
      <w:r>
        <w:tab/>
      </w:r>
      <w:r w:rsidR="00AE2898">
        <w:rPr>
          <w:rFonts w:hint="eastAsia"/>
        </w:rPr>
        <w:tab/>
        <w:t>3）在资源管理器中双击XXX，运行程序</w:t>
      </w:r>
    </w:p>
    <w:p w14:paraId="73D94449" w14:textId="77777777" w:rsidR="00AE2898" w:rsidRDefault="00AE2898" w:rsidP="00AE2898">
      <w:pPr>
        <w:pStyle w:val="4"/>
      </w:pPr>
      <w:r>
        <w:rPr>
          <w:rFonts w:hint="eastAsia"/>
        </w:rPr>
        <w:t xml:space="preserve">2 </w:t>
      </w:r>
      <w:r>
        <w:rPr>
          <w:rFonts w:hint="eastAsia"/>
        </w:rPr>
        <w:t>程序开发平台</w:t>
      </w:r>
    </w:p>
    <w:p w14:paraId="711D992E" w14:textId="77777777" w:rsidR="00AE2898" w:rsidRDefault="00AE2898" w:rsidP="00AE2898">
      <w:r>
        <w:rPr>
          <w:rFonts w:hint="eastAsia"/>
        </w:rPr>
        <w:tab/>
        <w:t>（1）代码行数：XXXX</w:t>
      </w:r>
    </w:p>
    <w:p w14:paraId="178A72DF" w14:textId="13A41C44" w:rsidR="00AE2898" w:rsidRDefault="00AE2898" w:rsidP="00AE2898">
      <w:r>
        <w:rPr>
          <w:rFonts w:hint="eastAsia"/>
        </w:rPr>
        <w:tab/>
        <w:t>（2）开发环境：I</w:t>
      </w:r>
      <w:r>
        <w:t>ntelliJ 2020.2 + JDK 15</w:t>
      </w:r>
    </w:p>
    <w:p w14:paraId="3565A3EA" w14:textId="77777777" w:rsidR="00AE2898" w:rsidRDefault="00AE2898" w:rsidP="00AE2898">
      <w:pPr>
        <w:pStyle w:val="4"/>
      </w:pPr>
      <w:r>
        <w:rPr>
          <w:rFonts w:hint="eastAsia"/>
        </w:rPr>
        <w:t>3</w:t>
      </w:r>
      <w:r w:rsidRPr="00296E6D">
        <w:t xml:space="preserve"> </w:t>
      </w:r>
      <w:r>
        <w:rPr>
          <w:rFonts w:hint="eastAsia"/>
        </w:rPr>
        <w:t>程序功能说明：</w:t>
      </w:r>
    </w:p>
    <w:p w14:paraId="174E05C0" w14:textId="77777777" w:rsidR="00AE2898" w:rsidRDefault="00AE2898" w:rsidP="00AE2898">
      <w:r>
        <w:rPr>
          <w:rFonts w:hint="eastAsia"/>
        </w:rPr>
        <w:tab/>
        <w:t>给出屏幕截图或UML用例图，底下给出文字说明。</w:t>
      </w:r>
    </w:p>
    <w:p w14:paraId="273F6401" w14:textId="567D9F71" w:rsidR="00AE2898" w:rsidRDefault="00AE2898" w:rsidP="00DF0FC3">
      <w:pPr>
        <w:pStyle w:val="4"/>
        <w:numPr>
          <w:ilvl w:val="0"/>
          <w:numId w:val="7"/>
        </w:numPr>
      </w:pPr>
      <w:r>
        <w:rPr>
          <w:rFonts w:hint="eastAsia"/>
        </w:rPr>
        <w:t>程序算法说明及面向对象实现技术方案</w:t>
      </w:r>
    </w:p>
    <w:p w14:paraId="45EC3841" w14:textId="78D58994" w:rsidR="00AE2898" w:rsidRDefault="00DF0FC3" w:rsidP="00DF0FC3">
      <w:pPr>
        <w:ind w:firstLineChars="200" w:firstLine="420"/>
      </w:pPr>
      <w:r>
        <w:rPr>
          <w:rFonts w:hint="eastAsia"/>
        </w:rPr>
        <w:t xml:space="preserve">（1） </w:t>
      </w:r>
      <w:r w:rsidR="00376864">
        <w:rPr>
          <w:rFonts w:hint="eastAsia"/>
        </w:rPr>
        <w:t>主体算法：朴素贝叶斯</w:t>
      </w:r>
      <w:r w:rsidR="004E3CBB">
        <w:rPr>
          <w:rFonts w:hint="eastAsia"/>
        </w:rPr>
        <w:t>学习</w:t>
      </w:r>
    </w:p>
    <w:p w14:paraId="5B7F3679" w14:textId="106F333F" w:rsidR="00027661" w:rsidRDefault="004E3CBB" w:rsidP="00027661">
      <w:pPr>
        <w:pStyle w:val="a7"/>
        <w:ind w:left="1140" w:firstLineChars="0" w:firstLine="0"/>
      </w:pPr>
      <w:r>
        <w:rPr>
          <w:rFonts w:hint="eastAsia"/>
        </w:rPr>
        <w:t>朴素贝叶斯学习是属于监督学习的一种，已知一部分的手写数字图片和对应的数字（标签），对新输入的手写数字图片进行分类。</w:t>
      </w:r>
      <w:r w:rsidR="00F270A0">
        <w:rPr>
          <w:rFonts w:hint="eastAsia"/>
        </w:rPr>
        <w:t>设手写数字的输入为D，是被整理为一维向量的形式，分类h</w:t>
      </w:r>
      <w:r w:rsidR="00F270A0">
        <w:t>=0,1,…,9</w:t>
      </w:r>
      <w:r w:rsidR="00F270A0">
        <w:rPr>
          <w:rFonts w:hint="eastAsia"/>
        </w:rPr>
        <w:t>分别对应</w:t>
      </w:r>
      <w:r w:rsidR="00CF5DDE">
        <w:rPr>
          <w:rFonts w:hint="eastAsia"/>
        </w:rPr>
        <w:t>这个数字的识别结果。我们只要求出输入D被分类到h</w:t>
      </w:r>
      <w:r w:rsidR="00CF5DDE">
        <w:t>=0,…,9</w:t>
      </w:r>
      <w:r w:rsidR="00CF5DDE">
        <w:rPr>
          <w:rFonts w:hint="eastAsia"/>
        </w:rPr>
        <w:t>的可能性中最大的一个，就有较大把握认为输入的图片应该是数字h</w:t>
      </w:r>
      <w:r w:rsidR="00CF5DDE">
        <w:t>.</w:t>
      </w:r>
    </w:p>
    <w:p w14:paraId="150DBAF3" w14:textId="0995E630" w:rsidR="00657B6E" w:rsidRDefault="00657B6E" w:rsidP="00657B6E">
      <w:pPr>
        <w:pStyle w:val="a7"/>
        <w:ind w:left="1140" w:firstLineChars="0" w:firstLine="0"/>
        <w:jc w:val="center"/>
      </w:pPr>
      <w:r w:rsidRPr="00657B6E">
        <w:rPr>
          <w:position w:val="-22"/>
        </w:rPr>
        <w:object w:dxaOrig="2380" w:dyaOrig="480" w14:anchorId="1E0A4B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19.1pt;height:24.15pt" o:ole="">
            <v:imagedata r:id="rId7" o:title=""/>
          </v:shape>
          <o:OLEObject Type="Embed" ProgID="Equation.DSMT4" ShapeID="_x0000_i1031" DrawAspect="Content" ObjectID="_1669401019" r:id="rId8"/>
        </w:object>
      </w:r>
    </w:p>
    <w:p w14:paraId="3515D924" w14:textId="79AF2D81" w:rsidR="00657B6E" w:rsidRDefault="00657B6E" w:rsidP="00657B6E">
      <w:pPr>
        <w:pStyle w:val="a7"/>
        <w:ind w:left="1140" w:firstLineChars="0" w:firstLine="0"/>
        <w:jc w:val="left"/>
      </w:pPr>
      <w:r>
        <w:rPr>
          <w:rFonts w:hint="eastAsia"/>
        </w:rPr>
        <w:t>朴素贝叶斯假设D向量中的每个维度的数据相互独立，那么</w:t>
      </w:r>
    </w:p>
    <w:p w14:paraId="5071AAC5" w14:textId="0DA1AE3C" w:rsidR="00657B6E" w:rsidRDefault="005636CA" w:rsidP="00657B6E">
      <w:pPr>
        <w:pStyle w:val="a7"/>
        <w:ind w:left="1140" w:firstLineChars="0" w:firstLine="0"/>
        <w:jc w:val="center"/>
      </w:pPr>
      <w:r w:rsidRPr="00657B6E">
        <w:rPr>
          <w:position w:val="-32"/>
        </w:rPr>
        <w:object w:dxaOrig="6120" w:dyaOrig="820" w14:anchorId="340B39B8">
          <v:shape id="_x0000_i1042" type="#_x0000_t75" style="width:306.2pt;height:41.15pt" o:ole="">
            <v:imagedata r:id="rId9" o:title=""/>
          </v:shape>
          <o:OLEObject Type="Embed" ProgID="Equation.DSMT4" ShapeID="_x0000_i1042" DrawAspect="Content" ObjectID="_1669401020" r:id="rId10"/>
        </w:object>
      </w:r>
    </w:p>
    <w:p w14:paraId="31408BFC" w14:textId="406B7B2B" w:rsidR="00855902" w:rsidRDefault="00855902" w:rsidP="00855902">
      <w:pPr>
        <w:pStyle w:val="a7"/>
        <w:ind w:left="1140" w:firstLineChars="0" w:firstLine="0"/>
        <w:jc w:val="left"/>
        <w:rPr>
          <w:rFonts w:hint="eastAsia"/>
        </w:rPr>
      </w:pPr>
      <w:r>
        <w:rPr>
          <w:rFonts w:hint="eastAsia"/>
        </w:rPr>
        <w:t>要求使得条件概率</w:t>
      </w:r>
      <w:r w:rsidR="002E5A28" w:rsidRPr="002E5A28">
        <w:rPr>
          <w:position w:val="-14"/>
        </w:rPr>
        <w:object w:dxaOrig="1200" w:dyaOrig="400" w14:anchorId="0F970C79">
          <v:shape id="_x0000_i1038" type="#_x0000_t75" style="width:60.15pt;height:20.2pt" o:ole="">
            <v:imagedata r:id="rId11" o:title=""/>
          </v:shape>
          <o:OLEObject Type="Embed" ProgID="Equation.DSMT4" ShapeID="_x0000_i1038" DrawAspect="Content" ObjectID="_1669401021" r:id="rId12"/>
        </w:object>
      </w:r>
      <w:r w:rsidR="002E5A28">
        <w:rPr>
          <w:rFonts w:hint="eastAsia"/>
        </w:rPr>
        <w:t>最大的值</w:t>
      </w:r>
      <w:proofErr w:type="spellStart"/>
      <w:r w:rsidR="002E5A28">
        <w:rPr>
          <w:rFonts w:hint="eastAsia"/>
        </w:rPr>
        <w:t>i</w:t>
      </w:r>
      <w:proofErr w:type="spellEnd"/>
      <w:r w:rsidR="004A69EA">
        <w:rPr>
          <w:rFonts w:hint="eastAsia"/>
        </w:rPr>
        <w:t>，只需要计算使得上</w:t>
      </w:r>
      <w:proofErr w:type="gramStart"/>
      <w:r w:rsidR="004A69EA">
        <w:rPr>
          <w:rFonts w:hint="eastAsia"/>
        </w:rPr>
        <w:t>式分子</w:t>
      </w:r>
      <w:proofErr w:type="gramEnd"/>
      <w:r w:rsidR="004A69EA">
        <w:rPr>
          <w:rFonts w:hint="eastAsia"/>
        </w:rPr>
        <w:t>最大的</w:t>
      </w:r>
      <w:proofErr w:type="spellStart"/>
      <w:r w:rsidR="004A69EA">
        <w:rPr>
          <w:rFonts w:hint="eastAsia"/>
        </w:rPr>
        <w:t>i</w:t>
      </w:r>
      <w:proofErr w:type="spellEnd"/>
      <w:r w:rsidR="004A69EA">
        <w:rPr>
          <w:rFonts w:hint="eastAsia"/>
        </w:rPr>
        <w:t>即可，因为分母对于不同的</w:t>
      </w:r>
      <w:proofErr w:type="spellStart"/>
      <w:r w:rsidR="004A69EA">
        <w:rPr>
          <w:rFonts w:hint="eastAsia"/>
        </w:rPr>
        <w:t>i</w:t>
      </w:r>
      <w:proofErr w:type="spellEnd"/>
      <w:r w:rsidR="004A69EA">
        <w:rPr>
          <w:rFonts w:hint="eastAsia"/>
        </w:rPr>
        <w:t>都取值</w:t>
      </w:r>
      <w:bookmarkStart w:id="0" w:name="_GoBack"/>
      <w:bookmarkEnd w:id="0"/>
      <w:r w:rsidR="004A69EA">
        <w:rPr>
          <w:rFonts w:hint="eastAsia"/>
        </w:rPr>
        <w:t>相同。</w:t>
      </w:r>
      <w:proofErr w:type="gramStart"/>
      <w:r w:rsidR="00522831">
        <w:rPr>
          <w:rFonts w:hint="eastAsia"/>
        </w:rPr>
        <w:t>而分子</w:t>
      </w:r>
      <w:proofErr w:type="gramEnd"/>
      <w:r w:rsidR="00522831">
        <w:rPr>
          <w:rFonts w:hint="eastAsia"/>
        </w:rPr>
        <w:t>的所有计算分量都可以根据已有数据统计得到。</w:t>
      </w:r>
    </w:p>
    <w:p w14:paraId="1236F0CE" w14:textId="4D8AF2B1" w:rsidR="00AE2898" w:rsidRDefault="00AE2898" w:rsidP="00AE2898">
      <w:pPr>
        <w:ind w:left="420"/>
      </w:pPr>
      <w:r>
        <w:rPr>
          <w:rFonts w:hint="eastAsia"/>
        </w:rPr>
        <w:t>（2）</w:t>
      </w:r>
      <w:r w:rsidR="00DF0FC3">
        <w:rPr>
          <w:rFonts w:hint="eastAsia"/>
        </w:rPr>
        <w:t xml:space="preserve"> </w:t>
      </w:r>
      <w:r>
        <w:rPr>
          <w:rFonts w:hint="eastAsia"/>
        </w:rPr>
        <w:t>数据结构和算法的面向对象实现</w:t>
      </w:r>
    </w:p>
    <w:p w14:paraId="60C0C47C" w14:textId="6C1B5E36" w:rsidR="00AE2898" w:rsidRDefault="00F9560D" w:rsidP="00AE2898">
      <w:pPr>
        <w:numPr>
          <w:ilvl w:val="0"/>
          <w:numId w:val="2"/>
        </w:numPr>
      </w:pPr>
      <w:r>
        <w:rPr>
          <w:rFonts w:hint="eastAsia"/>
        </w:rPr>
        <w:t>在后端部分，</w:t>
      </w:r>
      <w:proofErr w:type="gramStart"/>
      <w:r>
        <w:rPr>
          <w:rFonts w:hint="eastAsia"/>
        </w:rPr>
        <w:t>可以将类划分</w:t>
      </w:r>
      <w:proofErr w:type="gramEnd"/>
      <w:r>
        <w:rPr>
          <w:rFonts w:hint="eastAsia"/>
        </w:rPr>
        <w:t>为两个部分，一部分用于debug，一部分用于载入</w:t>
      </w:r>
      <w:r>
        <w:rPr>
          <w:rFonts w:hint="eastAsia"/>
        </w:rPr>
        <w:lastRenderedPageBreak/>
        <w:t>手写数字的数据。</w:t>
      </w:r>
    </w:p>
    <w:p w14:paraId="5E322D18" w14:textId="7B5744A1" w:rsidR="00AF3160" w:rsidRDefault="00AF3160" w:rsidP="00AF3160">
      <w:pPr>
        <w:numPr>
          <w:ilvl w:val="1"/>
          <w:numId w:val="2"/>
        </w:numPr>
      </w:pPr>
      <w:r>
        <w:t>D</w:t>
      </w:r>
      <w:r>
        <w:rPr>
          <w:rFonts w:hint="eastAsia"/>
        </w:rPr>
        <w:t>ebug类：</w:t>
      </w:r>
      <w:proofErr w:type="spellStart"/>
      <w:r>
        <w:rPr>
          <w:rFonts w:hint="eastAsia"/>
        </w:rPr>
        <w:t>Label</w:t>
      </w:r>
      <w:r>
        <w:t>Reader</w:t>
      </w:r>
      <w:proofErr w:type="spellEnd"/>
      <w:r>
        <w:t xml:space="preserve">, </w:t>
      </w:r>
      <w:proofErr w:type="spellStart"/>
      <w:r>
        <w:t>ImageReader</w:t>
      </w:r>
      <w:proofErr w:type="spellEnd"/>
      <w:r>
        <w:t xml:space="preserve">, </w:t>
      </w:r>
      <w:proofErr w:type="spellStart"/>
      <w:r>
        <w:t>NumberImage</w:t>
      </w:r>
      <w:proofErr w:type="spellEnd"/>
    </w:p>
    <w:p w14:paraId="5DF0D30A" w14:textId="187057D9" w:rsidR="00AF3160" w:rsidRDefault="00AF3160" w:rsidP="00AF3160">
      <w:pPr>
        <w:numPr>
          <w:ilvl w:val="2"/>
          <w:numId w:val="2"/>
        </w:numPr>
      </w:pPr>
      <w:proofErr w:type="spellStart"/>
      <w:r>
        <w:rPr>
          <w:rFonts w:hint="eastAsia"/>
        </w:rPr>
        <w:t>LabelReader</w:t>
      </w:r>
      <w:proofErr w:type="spellEnd"/>
      <w:r>
        <w:rPr>
          <w:rFonts w:hint="eastAsia"/>
        </w:rPr>
        <w:t>类：用来读取训练数据图片的标签。</w:t>
      </w:r>
    </w:p>
    <w:p w14:paraId="27C39AF9" w14:textId="28E6D87B" w:rsidR="00AF3160" w:rsidRDefault="00AF3160" w:rsidP="00AF3160">
      <w:pPr>
        <w:numPr>
          <w:ilvl w:val="2"/>
          <w:numId w:val="2"/>
        </w:numPr>
      </w:pPr>
      <w:proofErr w:type="spellStart"/>
      <w:r>
        <w:rPr>
          <w:rFonts w:hint="eastAsia"/>
        </w:rPr>
        <w:t>ImageReader</w:t>
      </w:r>
      <w:proofErr w:type="spellEnd"/>
      <w:r>
        <w:rPr>
          <w:rFonts w:hint="eastAsia"/>
        </w:rPr>
        <w:t>类：用来读取训练数据图片。</w:t>
      </w:r>
    </w:p>
    <w:p w14:paraId="3B0BA673" w14:textId="00E1FEBC" w:rsidR="00AF3160" w:rsidRDefault="00AF3160" w:rsidP="00AF3160">
      <w:pPr>
        <w:numPr>
          <w:ilvl w:val="2"/>
          <w:numId w:val="2"/>
        </w:numPr>
      </w:pPr>
      <w:proofErr w:type="spellStart"/>
      <w:r>
        <w:rPr>
          <w:rFonts w:hint="eastAsia"/>
        </w:rPr>
        <w:t>NumberImage</w:t>
      </w:r>
      <w:proofErr w:type="spellEnd"/>
      <w:r>
        <w:rPr>
          <w:rFonts w:hint="eastAsia"/>
        </w:rPr>
        <w:t>类：一个类用来表示一张训练数据灰度图，分别以二维数组和一维数组的形式保存，用于输出图形和调试。</w:t>
      </w:r>
    </w:p>
    <w:p w14:paraId="78F6325B" w14:textId="16EFD08B" w:rsidR="00295A9A" w:rsidRDefault="00295A9A" w:rsidP="00295A9A">
      <w:pPr>
        <w:numPr>
          <w:ilvl w:val="1"/>
          <w:numId w:val="2"/>
        </w:numPr>
      </w:pPr>
      <w:r>
        <w:rPr>
          <w:rFonts w:hint="eastAsia"/>
        </w:rPr>
        <w:t>载入手写数字的类：</w:t>
      </w:r>
      <w:proofErr w:type="spellStart"/>
      <w:r>
        <w:rPr>
          <w:rFonts w:hint="eastAsia"/>
        </w:rPr>
        <w:t>DataLoader</w:t>
      </w:r>
      <w:proofErr w:type="spellEnd"/>
    </w:p>
    <w:p w14:paraId="09203499" w14:textId="0AE00095" w:rsidR="00295A9A" w:rsidRPr="00570E20" w:rsidRDefault="00295A9A" w:rsidP="00295A9A">
      <w:pPr>
        <w:ind w:left="1680"/>
        <w:rPr>
          <w:rFonts w:hint="eastAsia"/>
        </w:rPr>
      </w:pPr>
      <w:r>
        <w:rPr>
          <w:rFonts w:hint="eastAsia"/>
        </w:rPr>
        <w:t>用于从文件中载入训练数据的图片数据和标签数据，</w:t>
      </w:r>
      <w:r w:rsidR="00F270A0">
        <w:rPr>
          <w:rFonts w:hint="eastAsia"/>
        </w:rPr>
        <w:t>便于</w:t>
      </w:r>
      <w:r>
        <w:rPr>
          <w:rFonts w:hint="eastAsia"/>
        </w:rPr>
        <w:t>进行分类处理，与Debug类不同的是，</w:t>
      </w:r>
      <w:proofErr w:type="spellStart"/>
      <w:r>
        <w:rPr>
          <w:rFonts w:hint="eastAsia"/>
        </w:rPr>
        <w:t>Dataloader</w:t>
      </w:r>
      <w:proofErr w:type="spellEnd"/>
      <w:r>
        <w:rPr>
          <w:rFonts w:hint="eastAsia"/>
        </w:rPr>
        <w:t>类采用了逐次读取逐次处理的方式避免一次载入过大的数据文件。</w:t>
      </w:r>
    </w:p>
    <w:p w14:paraId="5E3EA4FB" w14:textId="77777777" w:rsidR="00AE2898" w:rsidRDefault="00AE2898" w:rsidP="00AE2898">
      <w:pPr>
        <w:numPr>
          <w:ilvl w:val="0"/>
          <w:numId w:val="2"/>
        </w:numPr>
      </w:pPr>
      <w:r>
        <w:rPr>
          <w:rFonts w:hint="eastAsia"/>
        </w:rPr>
        <w:t>你将这些类划分成了多少个包？</w:t>
      </w:r>
    </w:p>
    <w:p w14:paraId="244C2C84" w14:textId="77777777" w:rsidR="00AE2898" w:rsidRDefault="00AE2898" w:rsidP="00AE2898">
      <w:pPr>
        <w:numPr>
          <w:ilvl w:val="0"/>
          <w:numId w:val="2"/>
        </w:numPr>
      </w:pPr>
      <w:r>
        <w:rPr>
          <w:rFonts w:hint="eastAsia"/>
        </w:rPr>
        <w:t>你的程序包容几个jar包？</w:t>
      </w:r>
    </w:p>
    <w:p w14:paraId="19549D0C" w14:textId="77777777" w:rsidR="00AE2898" w:rsidRPr="00570E20" w:rsidRDefault="00AE2898" w:rsidP="00AE2898">
      <w:pPr>
        <w:numPr>
          <w:ilvl w:val="0"/>
          <w:numId w:val="2"/>
        </w:numPr>
      </w:pPr>
      <w:r>
        <w:rPr>
          <w:rFonts w:hint="eastAsia"/>
        </w:rPr>
        <w:t>……</w:t>
      </w:r>
    </w:p>
    <w:p w14:paraId="5E1987B6" w14:textId="77777777" w:rsidR="00AE2898" w:rsidRPr="004A1543" w:rsidRDefault="00AE2898" w:rsidP="00AE2898">
      <w:pPr>
        <w:ind w:firstLineChars="250" w:firstLine="525"/>
      </w:pPr>
      <w:r>
        <w:rPr>
          <w:rFonts w:hint="eastAsia"/>
        </w:rPr>
        <w:t>推荐使用UML类图、包图和组件图描述你的程序架构。</w:t>
      </w:r>
    </w:p>
    <w:p w14:paraId="14782D5B" w14:textId="77777777" w:rsidR="00AE2898" w:rsidRDefault="00AE2898" w:rsidP="00AE2898">
      <w:pPr>
        <w:pStyle w:val="4"/>
      </w:pPr>
      <w:r>
        <w:rPr>
          <w:rFonts w:hint="eastAsia"/>
        </w:rPr>
        <w:t xml:space="preserve">5 </w:t>
      </w:r>
      <w:r>
        <w:rPr>
          <w:rFonts w:hint="eastAsia"/>
        </w:rPr>
        <w:t>技术亮点、关键点及其解决方案</w:t>
      </w:r>
    </w:p>
    <w:p w14:paraId="6170C689" w14:textId="77777777" w:rsidR="00AE2898" w:rsidRDefault="00AE2898" w:rsidP="00AE2898">
      <w:pPr>
        <w:ind w:firstLine="420"/>
      </w:pPr>
      <w:r>
        <w:rPr>
          <w:rFonts w:hint="eastAsia"/>
        </w:rPr>
        <w:t>展示出你开发的程序中最精彩得意的亮点，在开发中你遇到了哪些技术困难，又是如何解决的……</w:t>
      </w:r>
    </w:p>
    <w:p w14:paraId="3E7D64BD" w14:textId="77777777" w:rsidR="00AE2898" w:rsidRDefault="00AE2898" w:rsidP="00AE2898">
      <w:pPr>
        <w:ind w:firstLine="420"/>
      </w:pPr>
      <w:r>
        <w:rPr>
          <w:rFonts w:hint="eastAsia"/>
        </w:rPr>
        <w:t>举例如下：</w:t>
      </w:r>
    </w:p>
    <w:p w14:paraId="6B8E80DF" w14:textId="77777777" w:rsidR="00AE2898" w:rsidRDefault="00AE2898" w:rsidP="00AE2898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本程序的亮点：</w:t>
      </w:r>
    </w:p>
    <w:p w14:paraId="54F2DF86" w14:textId="77777777" w:rsidR="00AE2898" w:rsidRDefault="00AE2898" w:rsidP="00AE2898">
      <w:pPr>
        <w:ind w:firstLine="420"/>
      </w:pPr>
      <w:r>
        <w:rPr>
          <w:rFonts w:hint="eastAsia"/>
        </w:rPr>
        <w:t>我写的程序支持语言输入！</w:t>
      </w:r>
    </w:p>
    <w:p w14:paraId="047602E8" w14:textId="77777777" w:rsidR="00AE2898" w:rsidRDefault="00AE2898" w:rsidP="00AE2898">
      <w:pPr>
        <w:ind w:firstLine="420"/>
      </w:pPr>
      <w:r>
        <w:rPr>
          <w:rFonts w:hint="eastAsia"/>
        </w:rPr>
        <w:t>我写的程序比流行的XXXX更多，强在……</w:t>
      </w:r>
    </w:p>
    <w:p w14:paraId="3E5A2EFC" w14:textId="77777777" w:rsidR="00AE2898" w:rsidRDefault="00AE2898" w:rsidP="00AE2898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本程序的技术关键点</w:t>
      </w:r>
    </w:p>
    <w:p w14:paraId="24C955EF" w14:textId="77777777" w:rsidR="00AE2898" w:rsidRDefault="00AE2898" w:rsidP="00AE2898">
      <w:pPr>
        <w:ind w:firstLine="420"/>
      </w:pPr>
      <w:r>
        <w:rPr>
          <w:rFonts w:hint="eastAsia"/>
        </w:rPr>
        <w:t>我采用了多线程技术以提升程序的性能</w:t>
      </w:r>
    </w:p>
    <w:p w14:paraId="5AF28A3D" w14:textId="77777777" w:rsidR="00AE2898" w:rsidRDefault="00AE2898" w:rsidP="00AE2898">
      <w:pPr>
        <w:ind w:firstLine="420"/>
      </w:pPr>
      <w:r>
        <w:rPr>
          <w:rFonts w:hint="eastAsia"/>
        </w:rPr>
        <w:t>我使用</w:t>
      </w:r>
      <w:proofErr w:type="spellStart"/>
      <w:r>
        <w:rPr>
          <w:rFonts w:hint="eastAsia"/>
        </w:rPr>
        <w:t>Sqlite</w:t>
      </w:r>
      <w:proofErr w:type="spellEnd"/>
      <w:r>
        <w:rPr>
          <w:rFonts w:hint="eastAsia"/>
        </w:rPr>
        <w:t>来保存数据</w:t>
      </w:r>
    </w:p>
    <w:p w14:paraId="25AE2CE4" w14:textId="77777777" w:rsidR="00AE2898" w:rsidRDefault="00AE2898" w:rsidP="00AE2898">
      <w:pPr>
        <w:ind w:firstLine="420"/>
      </w:pPr>
      <w:proofErr w:type="gramStart"/>
      <w:r>
        <w:rPr>
          <w:rFonts w:hint="eastAsia"/>
        </w:rPr>
        <w:t>我应用</w:t>
      </w:r>
      <w:proofErr w:type="gramEnd"/>
      <w:r>
        <w:rPr>
          <w:rFonts w:hint="eastAsia"/>
        </w:rPr>
        <w:t>了MVC模式来设计整个程序的架构</w:t>
      </w:r>
    </w:p>
    <w:p w14:paraId="25FCDB6E" w14:textId="77777777" w:rsidR="00AE2898" w:rsidRDefault="00AE2898" w:rsidP="00AE2898">
      <w:pPr>
        <w:ind w:firstLine="420"/>
      </w:pPr>
      <w:r>
        <w:rPr>
          <w:rFonts w:hint="eastAsia"/>
        </w:rPr>
        <w:t>我在开发过程中大规模地使用了单元测试</w:t>
      </w:r>
    </w:p>
    <w:p w14:paraId="707AD211" w14:textId="77777777" w:rsidR="00AE2898" w:rsidRPr="00D63120" w:rsidRDefault="00AE2898" w:rsidP="00AE2898">
      <w:pPr>
        <w:ind w:firstLine="420"/>
      </w:pPr>
      <w:r>
        <w:rPr>
          <w:rFonts w:hint="eastAsia"/>
        </w:rPr>
        <w:t>……</w:t>
      </w:r>
    </w:p>
    <w:p w14:paraId="32D9BE7A" w14:textId="77777777" w:rsidR="00AE2898" w:rsidRPr="00D63120" w:rsidRDefault="00AE2898" w:rsidP="00AE2898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遇到的技术难点及对应的解决方案：</w:t>
      </w:r>
    </w:p>
    <w:p w14:paraId="666D222A" w14:textId="77777777" w:rsidR="00AE2898" w:rsidRDefault="00AE2898" w:rsidP="00AE2898">
      <w:pPr>
        <w:ind w:left="420"/>
      </w:pPr>
      <w:r>
        <w:rPr>
          <w:rFonts w:hint="eastAsia"/>
        </w:rPr>
        <w:t>处理非法表达式的问题</w:t>
      </w:r>
    </w:p>
    <w:p w14:paraId="03C488EB" w14:textId="77777777" w:rsidR="00AE2898" w:rsidRDefault="00AE2898" w:rsidP="00AE2898">
      <w:pPr>
        <w:ind w:firstLine="420"/>
      </w:pPr>
      <w:r w:rsidRPr="007B4D3A">
        <w:rPr>
          <w:rFonts w:hint="eastAsia"/>
          <w:b/>
        </w:rPr>
        <w:t>问题描述：</w:t>
      </w:r>
      <w:r>
        <w:rPr>
          <w:rFonts w:hint="eastAsia"/>
        </w:rPr>
        <w:t>当用户输入“（）”时，这个表达式合法，但算法陷入了死循环</w:t>
      </w:r>
      <w:r>
        <w:rPr>
          <w:rFonts w:hint="eastAsia"/>
        </w:rPr>
        <w:tab/>
      </w:r>
    </w:p>
    <w:p w14:paraId="25C542D0" w14:textId="77777777" w:rsidR="00AE2898" w:rsidRDefault="00AE2898" w:rsidP="00AE2898">
      <w:pPr>
        <w:ind w:firstLine="420"/>
      </w:pPr>
      <w:r w:rsidRPr="007B4D3A">
        <w:rPr>
          <w:rFonts w:hint="eastAsia"/>
          <w:b/>
        </w:rPr>
        <w:t>最终的解决方案：</w:t>
      </w:r>
      <w:r>
        <w:rPr>
          <w:rFonts w:hint="eastAsia"/>
        </w:rPr>
        <w:t>……</w:t>
      </w:r>
    </w:p>
    <w:p w14:paraId="1BA0FC2F" w14:textId="77777777" w:rsidR="00AE2898" w:rsidRDefault="00AE2898" w:rsidP="00AE2898">
      <w:pPr>
        <w:ind w:firstLine="420"/>
      </w:pPr>
    </w:p>
    <w:p w14:paraId="09F749A8" w14:textId="77777777" w:rsidR="00AE2898" w:rsidRDefault="00AE2898" w:rsidP="00AE2898">
      <w:pPr>
        <w:pStyle w:val="4"/>
      </w:pPr>
      <w:r>
        <w:rPr>
          <w:rFonts w:hint="eastAsia"/>
        </w:rPr>
        <w:t>6</w:t>
      </w:r>
      <w:r w:rsidRPr="00296E6D">
        <w:t xml:space="preserve"> </w:t>
      </w:r>
      <w:r w:rsidRPr="00296E6D">
        <w:rPr>
          <w:rFonts w:hint="eastAsia"/>
        </w:rPr>
        <w:t>简要开发过程</w:t>
      </w:r>
    </w:p>
    <w:p w14:paraId="6ED15672" w14:textId="77777777" w:rsidR="00AE2898" w:rsidRDefault="00AE2898" w:rsidP="00AE2898">
      <w:pPr>
        <w:ind w:firstLine="420"/>
      </w:pPr>
      <w:r>
        <w:rPr>
          <w:rFonts w:hint="eastAsia"/>
        </w:rPr>
        <w:t>XX月XX号</w:t>
      </w:r>
      <w:r>
        <w:rPr>
          <w:rFonts w:hint="eastAsia"/>
        </w:rPr>
        <w:tab/>
        <w:t>查找资料确定要使用的算法与数据结构</w:t>
      </w:r>
    </w:p>
    <w:p w14:paraId="6FEE37E4" w14:textId="77777777" w:rsidR="00AE2898" w:rsidRPr="00973E24" w:rsidRDefault="00AE2898" w:rsidP="00AE2898">
      <w:pPr>
        <w:ind w:firstLine="420"/>
      </w:pPr>
      <w:r>
        <w:rPr>
          <w:rFonts w:hint="eastAsia"/>
        </w:rPr>
        <w:t>XX月XX号</w:t>
      </w:r>
      <w:r>
        <w:rPr>
          <w:rFonts w:hint="eastAsia"/>
        </w:rPr>
        <w:tab/>
        <w:t>完成系统设计</w:t>
      </w:r>
    </w:p>
    <w:p w14:paraId="20E315FF" w14:textId="77777777" w:rsidR="00AE2898" w:rsidRDefault="00AE2898" w:rsidP="00AE2898">
      <w:pPr>
        <w:ind w:firstLine="420"/>
      </w:pPr>
      <w:r>
        <w:rPr>
          <w:rFonts w:hint="eastAsia"/>
        </w:rPr>
        <w:t>XX月XX号  进行XXX功能开发</w:t>
      </w:r>
    </w:p>
    <w:p w14:paraId="42CFAE54" w14:textId="77777777" w:rsidR="00AE2898" w:rsidRPr="00973E24" w:rsidRDefault="00AE2898" w:rsidP="00AE2898">
      <w:pPr>
        <w:ind w:firstLine="420"/>
      </w:pPr>
      <w:r>
        <w:rPr>
          <w:rFonts w:hint="eastAsia"/>
        </w:rPr>
        <w:t>XX月XX号</w:t>
      </w:r>
      <w:r>
        <w:rPr>
          <w:rFonts w:hint="eastAsia"/>
        </w:rPr>
        <w:tab/>
        <w:t>XXX功能开发完成，进入测试阶段</w:t>
      </w:r>
    </w:p>
    <w:p w14:paraId="345FAC6D" w14:textId="77777777" w:rsidR="00AE2898" w:rsidRDefault="00AE2898" w:rsidP="00AE2898">
      <w:pPr>
        <w:ind w:firstLine="420"/>
      </w:pPr>
      <w:r>
        <w:rPr>
          <w:rFonts w:hint="eastAsia"/>
        </w:rPr>
        <w:t>……</w:t>
      </w:r>
    </w:p>
    <w:p w14:paraId="55669841" w14:textId="77777777" w:rsidR="00AE2898" w:rsidRPr="00973E24" w:rsidRDefault="00AE2898" w:rsidP="00AE2898">
      <w:pPr>
        <w:ind w:firstLine="420"/>
      </w:pPr>
      <w:r>
        <w:rPr>
          <w:rFonts w:hint="eastAsia"/>
        </w:rPr>
        <w:t>XX月XX号</w:t>
      </w:r>
      <w:r>
        <w:rPr>
          <w:rFonts w:hint="eastAsia"/>
        </w:rPr>
        <w:tab/>
        <w:t>对程序进行集成测试</w:t>
      </w:r>
    </w:p>
    <w:p w14:paraId="5BEBDA77" w14:textId="77777777" w:rsidR="00AE2898" w:rsidRPr="00973E24" w:rsidRDefault="00AE2898" w:rsidP="00AE2898">
      <w:pPr>
        <w:ind w:firstLine="420"/>
      </w:pPr>
      <w:r>
        <w:rPr>
          <w:rFonts w:hint="eastAsia"/>
        </w:rPr>
        <w:t>XX月XX号  程序开发工作完毕，编写及整理文档</w:t>
      </w:r>
    </w:p>
    <w:p w14:paraId="0228F3CE" w14:textId="77777777" w:rsidR="00AE2898" w:rsidRPr="00296E6D" w:rsidRDefault="00AE2898" w:rsidP="00AE2898">
      <w:pPr>
        <w:pStyle w:val="4"/>
      </w:pPr>
      <w:r>
        <w:rPr>
          <w:rFonts w:hint="eastAsia"/>
        </w:rPr>
        <w:lastRenderedPageBreak/>
        <w:t xml:space="preserve">7 </w:t>
      </w:r>
      <w:r>
        <w:rPr>
          <w:rFonts w:hint="eastAsia"/>
        </w:rPr>
        <w:t>个人小结及建议（可选）</w:t>
      </w:r>
    </w:p>
    <w:p w14:paraId="781DE0E0" w14:textId="77777777" w:rsidR="00AE2898" w:rsidRDefault="00AE2898" w:rsidP="00AE2898">
      <w:r>
        <w:rPr>
          <w:rFonts w:hint="eastAsia"/>
        </w:rPr>
        <w:tab/>
        <w:t>经过一个学期的理论与技术课堂学习和完成课程设计，你有何感悟？对本课程有哪些建议？……</w:t>
      </w:r>
      <w:r w:rsidRPr="00E93CAA">
        <w:t xml:space="preserve"> </w:t>
      </w:r>
    </w:p>
    <w:p w14:paraId="505A81D0" w14:textId="4FB873F6" w:rsidR="00960B23" w:rsidRDefault="00960B23">
      <w:pPr>
        <w:rPr>
          <w:rFonts w:hint="eastAsia"/>
        </w:rPr>
      </w:pPr>
    </w:p>
    <w:sectPr w:rsidR="00960B2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7576150" w14:textId="77777777" w:rsidR="00E36502" w:rsidRDefault="00E36502" w:rsidP="00AE2898">
      <w:r>
        <w:separator/>
      </w:r>
    </w:p>
  </w:endnote>
  <w:endnote w:type="continuationSeparator" w:id="0">
    <w:p w14:paraId="64B07EF0" w14:textId="77777777" w:rsidR="00E36502" w:rsidRDefault="00E36502" w:rsidP="00AE28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190EA69" w14:textId="77777777" w:rsidR="00E36502" w:rsidRDefault="00E36502" w:rsidP="00AE2898">
      <w:r>
        <w:separator/>
      </w:r>
    </w:p>
  </w:footnote>
  <w:footnote w:type="continuationSeparator" w:id="0">
    <w:p w14:paraId="50FFE76D" w14:textId="77777777" w:rsidR="00E36502" w:rsidRDefault="00E36502" w:rsidP="00AE28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FF01BA"/>
    <w:multiLevelType w:val="hybridMultilevel"/>
    <w:tmpl w:val="E53833DE"/>
    <w:lvl w:ilvl="0" w:tplc="8BCC9A02">
      <w:start w:val="3"/>
      <w:numFmt w:val="decimal"/>
      <w:lvlText w:val="（%1）"/>
      <w:lvlJc w:val="left"/>
      <w:pPr>
        <w:ind w:left="1140" w:hanging="72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1A810BDA"/>
    <w:multiLevelType w:val="hybridMultilevel"/>
    <w:tmpl w:val="D258213C"/>
    <w:lvl w:ilvl="0" w:tplc="FD66002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2C5A29D7"/>
    <w:multiLevelType w:val="hybridMultilevel"/>
    <w:tmpl w:val="FDEC0370"/>
    <w:lvl w:ilvl="0" w:tplc="60FAEA74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2B31DA6"/>
    <w:multiLevelType w:val="hybridMultilevel"/>
    <w:tmpl w:val="818C74D2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4" w15:restartNumberingAfterBreak="0">
    <w:nsid w:val="4ECA62FB"/>
    <w:multiLevelType w:val="hybridMultilevel"/>
    <w:tmpl w:val="788279CC"/>
    <w:lvl w:ilvl="0" w:tplc="FD9013BC">
      <w:start w:val="3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63602343"/>
    <w:multiLevelType w:val="hybridMultilevel"/>
    <w:tmpl w:val="08201592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6" w15:restartNumberingAfterBreak="0">
    <w:nsid w:val="68B253DF"/>
    <w:multiLevelType w:val="hybridMultilevel"/>
    <w:tmpl w:val="69043A80"/>
    <w:lvl w:ilvl="0" w:tplc="C1DA6606">
      <w:start w:val="1"/>
      <w:numFmt w:val="decimal"/>
      <w:lvlText w:val="%1）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6"/>
  </w:num>
  <w:num w:numId="2">
    <w:abstractNumId w:val="5"/>
  </w:num>
  <w:num w:numId="3">
    <w:abstractNumId w:val="3"/>
  </w:num>
  <w:num w:numId="4">
    <w:abstractNumId w:val="4"/>
  </w:num>
  <w:num w:numId="5">
    <w:abstractNumId w:val="0"/>
  </w:num>
  <w:num w:numId="6">
    <w:abstractNumId w:val="1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22AFE"/>
    <w:rsid w:val="00027661"/>
    <w:rsid w:val="00295A9A"/>
    <w:rsid w:val="002E5A28"/>
    <w:rsid w:val="00322AFE"/>
    <w:rsid w:val="00376864"/>
    <w:rsid w:val="004A69EA"/>
    <w:rsid w:val="004E3CBB"/>
    <w:rsid w:val="004E624D"/>
    <w:rsid w:val="004E6896"/>
    <w:rsid w:val="00522831"/>
    <w:rsid w:val="005636CA"/>
    <w:rsid w:val="005F0145"/>
    <w:rsid w:val="00653D69"/>
    <w:rsid w:val="00657B6E"/>
    <w:rsid w:val="007662F6"/>
    <w:rsid w:val="00776FFC"/>
    <w:rsid w:val="00855902"/>
    <w:rsid w:val="0089138F"/>
    <w:rsid w:val="00960B23"/>
    <w:rsid w:val="009B03A0"/>
    <w:rsid w:val="00AE2898"/>
    <w:rsid w:val="00AF3160"/>
    <w:rsid w:val="00CF5DDE"/>
    <w:rsid w:val="00DF0FC3"/>
    <w:rsid w:val="00E36502"/>
    <w:rsid w:val="00F270A0"/>
    <w:rsid w:val="00F956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FC103A3"/>
  <w15:chartTrackingRefBased/>
  <w15:docId w15:val="{BC71ABAA-9509-4B66-89E6-27E7280910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4">
    <w:name w:val="heading 4"/>
    <w:basedOn w:val="a"/>
    <w:next w:val="a"/>
    <w:link w:val="40"/>
    <w:autoRedefine/>
    <w:qFormat/>
    <w:rsid w:val="00AE2898"/>
    <w:pPr>
      <w:keepNext/>
      <w:keepLines/>
      <w:spacing w:before="120"/>
      <w:jc w:val="left"/>
      <w:outlineLvl w:val="3"/>
    </w:pPr>
    <w:rPr>
      <w:rFonts w:ascii="Times New Roman" w:eastAsia="宋体" w:hAnsi="Times New Roman" w:cs="Times New Roman"/>
      <w:bCs/>
      <w:sz w:val="3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E289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E289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E289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E2898"/>
    <w:rPr>
      <w:sz w:val="18"/>
      <w:szCs w:val="18"/>
    </w:rPr>
  </w:style>
  <w:style w:type="character" w:customStyle="1" w:styleId="40">
    <w:name w:val="标题 4 字符"/>
    <w:basedOn w:val="a0"/>
    <w:link w:val="4"/>
    <w:rsid w:val="00AE2898"/>
    <w:rPr>
      <w:rFonts w:ascii="Times New Roman" w:eastAsia="宋体" w:hAnsi="Times New Roman" w:cs="Times New Roman"/>
      <w:bCs/>
      <w:sz w:val="32"/>
      <w:szCs w:val="24"/>
    </w:rPr>
  </w:style>
  <w:style w:type="paragraph" w:styleId="a7">
    <w:name w:val="List Paragraph"/>
    <w:basedOn w:val="a"/>
    <w:uiPriority w:val="34"/>
    <w:qFormat/>
    <w:rsid w:val="00AE2898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657B6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3</Pages>
  <Words>232</Words>
  <Characters>1326</Characters>
  <Application>Microsoft Office Word</Application>
  <DocSecurity>0</DocSecurity>
  <Lines>11</Lines>
  <Paragraphs>3</Paragraphs>
  <ScaleCrop>false</ScaleCrop>
  <Company/>
  <LinksUpToDate>false</LinksUpToDate>
  <CharactersWithSpaces>15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ne268</dc:creator>
  <cp:keywords/>
  <dc:description/>
  <cp:lastModifiedBy>mine268</cp:lastModifiedBy>
  <cp:revision>23</cp:revision>
  <dcterms:created xsi:type="dcterms:W3CDTF">2020-12-13T13:15:00Z</dcterms:created>
  <dcterms:modified xsi:type="dcterms:W3CDTF">2020-12-13T13:43:00Z</dcterms:modified>
</cp:coreProperties>
</file>